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23F5" w:rsidRDefault="002B23F5" w:rsidP="002B23F5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 w:rsidRPr="002B23F5">
        <w:rPr>
          <w:rFonts w:ascii="Times New Roman" w:hAnsi="Times New Roman" w:cs="Times New Roman"/>
          <w:b/>
          <w:sz w:val="30"/>
          <w:szCs w:val="30"/>
          <w:lang w:val="en-US"/>
        </w:rPr>
        <w:t>Midterm</w:t>
      </w:r>
    </w:p>
    <w:p w:rsidR="002B23F5" w:rsidRDefault="002B23F5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B23F5" w:rsidRDefault="002B23F5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B23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Variant </w:t>
      </w:r>
      <w:proofErr w:type="gramStart"/>
      <w:r w:rsidRPr="002B23F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Give the classification of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equation </w:t>
      </w:r>
      <w:proofErr w:type="gramEnd"/>
      <w:r w:rsidRPr="002B23F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2.9pt;height:19pt" o:ole="">
            <v:imagedata r:id="rId5" o:title=""/>
          </v:shape>
          <o:OLEObject Type="Embed" ProgID="Equation.DSMT4" ShapeID="_x0000_i1028" DrawAspect="Content" ObjectID="_1613472070" r:id="rId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ourier </w:t>
      </w:r>
      <w:r>
        <w:rPr>
          <w:rFonts w:ascii="Times New Roman" w:hAnsi="Times New Roman" w:cs="Times New Roman"/>
          <w:sz w:val="24"/>
          <w:szCs w:val="24"/>
          <w:lang w:val="en-US"/>
        </w:rPr>
        <w:t>method, solve the boundary problem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+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cos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eck that this is, in reality, the solution of the boundary problem.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how the graph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Give the physical interpret</w:t>
      </w:r>
      <w:bookmarkStart w:id="0" w:name="_GoBack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bookmarkEnd w:id="0"/>
      <w:r>
        <w:rPr>
          <w:rFonts w:ascii="Times New Roman" w:hAnsi="Times New Roman" w:cs="Times New Roman"/>
          <w:sz w:val="24"/>
          <w:szCs w:val="24"/>
          <w:lang w:val="en-US"/>
        </w:rPr>
        <w:t>tion of the results.</w:t>
      </w:r>
    </w:p>
    <w:p w:rsidR="002B23F5" w:rsidRDefault="002B23F5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B23F5" w:rsidRDefault="002B23F5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B23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Variant </w:t>
      </w: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Give the classification of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equation </w:t>
      </w:r>
      <w:proofErr w:type="gramEnd"/>
      <w:r w:rsidRPr="002B23F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40" w:dyaOrig="380">
          <v:shape id="_x0000_i1029" type="#_x0000_t75" style="width:1in;height:19pt" o:ole="">
            <v:imagedata r:id="rId7" o:title=""/>
          </v:shape>
          <o:OLEObject Type="Embed" ProgID="Equation.DSMT4" ShapeID="_x0000_i1029" DrawAspect="Content" ObjectID="_1613472071" r:id="rId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>
        <w:rPr>
          <w:rFonts w:ascii="Times New Roman" w:hAnsi="Times New Roman" w:cs="Times New Roman"/>
          <w:sz w:val="24"/>
          <w:szCs w:val="24"/>
          <w:lang w:val="en-US"/>
        </w:rPr>
        <w:t>Fourier method, solve the boundary problem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– </w:t>
      </w:r>
      <w:r>
        <w:rPr>
          <w:rFonts w:ascii="Times New Roman" w:hAnsi="Times New Roman" w:cs="Times New Roman"/>
          <w:sz w:val="20"/>
          <w:szCs w:val="20"/>
          <w:lang w:val="en-US"/>
        </w:rPr>
        <w:t>s</w:t>
      </w:r>
      <w:r>
        <w:rPr>
          <w:rFonts w:ascii="Times New Roman" w:hAnsi="Times New Roman" w:cs="Times New Roman"/>
          <w:sz w:val="20"/>
          <w:szCs w:val="20"/>
          <w:lang w:val="en-US"/>
        </w:rPr>
        <w:t>in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/>
        </w:rPr>
        <w:sym w:font="Symbol" w:char="F070"/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</w:t>
      </w:r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eck that this is, in reality, the solution of the boundary problem.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how the graph. Give the physical interpretation of the results.</w:t>
      </w:r>
    </w:p>
    <w:p w:rsidR="00461322" w:rsidRDefault="00461322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Default="002B23F5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B23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Variant </w:t>
      </w: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Determine the characteristics of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equation  </w:t>
      </w:r>
      <w:proofErr w:type="gramEnd"/>
      <w:r w:rsidRPr="002B23F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180" w:dyaOrig="380">
          <v:shape id="_x0000_i1025" type="#_x0000_t75" style="width:59.2pt;height:19pt" o:ole="">
            <v:imagedata r:id="rId9" o:title=""/>
          </v:shape>
          <o:OLEObject Type="Embed" ProgID="Equation.DSMT4" ShapeID="_x0000_i1025" DrawAspect="Content" ObjectID="_1613472072" r:id="rId1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h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etho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f separation of variabl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solve the boundary problem 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1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– 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sin </w:t>
      </w:r>
      <w:r>
        <w:rPr>
          <w:rFonts w:ascii="Times New Roman" w:hAnsi="Times New Roman" w:cs="Times New Roman"/>
          <w:sz w:val="20"/>
          <w:szCs w:val="20"/>
          <w:lang w:val="en-US"/>
        </w:rPr>
        <w:sym w:font="Symbol" w:char="F070"/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>1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eck that this is, in reality, the solution of the boundary problem.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how the graph. Give the physical interpretation of the results.</w:t>
      </w: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Default="002B23F5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B23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Variant </w:t>
      </w: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Determine the characteristics of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equation  </w:t>
      </w:r>
      <w:proofErr w:type="gramEnd"/>
      <w:r w:rsidRPr="002B23F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180" w:dyaOrig="380">
          <v:shape id="_x0000_i1026" type="#_x0000_t75" style="width:59.2pt;height:19pt" o:ole="">
            <v:imagedata r:id="rId11" o:title=""/>
          </v:shape>
          <o:OLEObject Type="Embed" ProgID="Equation.DSMT4" ShapeID="_x0000_i1026" DrawAspect="Content" ObjectID="_1613472073" r:id="rId1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method of separation of variables, solve the boundary problem 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</w:t>
      </w:r>
      <w:r>
        <w:rPr>
          <w:rFonts w:ascii="Times New Roman" w:hAnsi="Times New Roman" w:cs="Times New Roman"/>
          <w:sz w:val="20"/>
          <w:szCs w:val="20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,0) =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0"/>
          <w:szCs w:val="20"/>
          <w:lang w:val="en-US"/>
        </w:rPr>
        <w:sym w:font="Symbol" w:char="F070"/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eck that this is, in reality, the solution of the boundary problem.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how the graph. Give the physical interpretation of the results.</w:t>
      </w: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Default="002B23F5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B23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Variant </w:t>
      </w: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mulate the first boundary problem for the non-homogeneous vibrating string equations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method of separation of variables, solve the boundary problem 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1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/>
        </w:rPr>
        <w:t>2</w:t>
      </w:r>
      <w:r>
        <w:rPr>
          <w:rFonts w:ascii="Times New Roman" w:hAnsi="Times New Roman" w:cs="Times New Roman"/>
          <w:sz w:val="20"/>
          <w:szCs w:val="20"/>
          <w:lang w:val="en-US"/>
        </w:rPr>
        <w:sym w:font="Symbol" w:char="F070"/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>1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eck that this is, in reality, the solution of the boundary problem.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how the graph. Give the physical interpretation of the results.</w:t>
      </w: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1322" w:rsidRDefault="00461322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61322" w:rsidRDefault="00461322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61322" w:rsidRDefault="00461322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61322" w:rsidRDefault="00461322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B23F5" w:rsidRDefault="002B23F5" w:rsidP="002B23F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B23F5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Variant </w:t>
      </w: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Formulate the </w:t>
      </w:r>
      <w:r>
        <w:rPr>
          <w:rFonts w:ascii="Times New Roman" w:hAnsi="Times New Roman" w:cs="Times New Roman"/>
          <w:sz w:val="24"/>
          <w:szCs w:val="24"/>
          <w:lang w:val="en-US"/>
        </w:rPr>
        <w:t>secon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oundary problem for the homogeneous vibrating string equations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method of separation of variables, solve the boundary problem 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</w:t>
      </w:r>
      <w:r>
        <w:rPr>
          <w:rFonts w:ascii="Times New Roman" w:hAnsi="Times New Roman" w:cs="Times New Roman"/>
          <w:sz w:val="20"/>
          <w:szCs w:val="20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– </w:t>
      </w:r>
      <w:r>
        <w:rPr>
          <w:rFonts w:ascii="Times New Roman" w:hAnsi="Times New Roman" w:cs="Times New Roman"/>
          <w:sz w:val="20"/>
          <w:szCs w:val="20"/>
          <w:lang w:val="en-US"/>
        </w:rPr>
        <w:t>sin 2</w:t>
      </w:r>
      <w:r>
        <w:rPr>
          <w:rFonts w:ascii="Times New Roman" w:hAnsi="Times New Roman" w:cs="Times New Roman"/>
          <w:sz w:val="20"/>
          <w:szCs w:val="20"/>
          <w:lang w:val="en-US"/>
        </w:rPr>
        <w:sym w:font="Symbol" w:char="F070"/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>1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461322" w:rsidRDefault="00461322" w:rsidP="0046132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eck that this is, in reality, the solution of the boundary problem.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how the graph. Give the physical interpretation of the results.</w:t>
      </w: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B23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Variant </w:t>
      </w: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461322" w:rsidRDefault="00461322" w:rsidP="0046132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Give the classification of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equation </w:t>
      </w:r>
      <w:proofErr w:type="gramEnd"/>
      <w:r w:rsidRPr="002B23F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60" w:dyaOrig="380">
          <v:shape id="_x0000_i1030" type="#_x0000_t75" style="width:72.9pt;height:19pt" o:ole="">
            <v:imagedata r:id="rId13" o:title=""/>
          </v:shape>
          <o:OLEObject Type="Embed" ProgID="Equation.DSMT4" ShapeID="_x0000_i1030" DrawAspect="Content" ObjectID="_1613472074" r:id="rId1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C6285" w:rsidRDefault="001C6285" w:rsidP="0046132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proofErr w:type="spellStart"/>
      <w:r w:rsidRPr="00473B85">
        <w:rPr>
          <w:rFonts w:ascii="Times New Roman" w:hAnsi="Times New Roman" w:cs="Times New Roman"/>
          <w:sz w:val="24"/>
          <w:szCs w:val="24"/>
          <w:lang w:val="en-US"/>
        </w:rPr>
        <w:t>D'Alembert</w:t>
      </w:r>
      <w:proofErr w:type="spellEnd"/>
      <w:r w:rsidRPr="00473B85">
        <w:rPr>
          <w:rFonts w:ascii="Times New Roman" w:hAnsi="Times New Roman" w:cs="Times New Roman"/>
          <w:sz w:val="24"/>
          <w:szCs w:val="24"/>
          <w:lang w:val="en-US"/>
        </w:rPr>
        <w:t xml:space="preserve"> formul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olve the problem</w:t>
      </w:r>
    </w:p>
    <w:p w:rsidR="001C6285" w:rsidRDefault="001C6285" w:rsidP="001C628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, -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t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gt; 0;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:rsidR="001C6285" w:rsidRDefault="001C6285" w:rsidP="001C628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function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n-US"/>
        </w:rPr>
        <w:t>is determined by the graph</w:t>
      </w:r>
    </w:p>
    <w:bookmarkStart w:id="1" w:name="_MON_1611056663"/>
    <w:bookmarkEnd w:id="1"/>
    <w:p w:rsidR="001C6285" w:rsidRDefault="001C6285" w:rsidP="001C6285">
      <w:pPr>
        <w:spacing w:after="0"/>
        <w:jc w:val="center"/>
        <w:rPr>
          <w:sz w:val="24"/>
          <w:szCs w:val="24"/>
        </w:rPr>
      </w:pPr>
      <w:r w:rsidRPr="00570D42">
        <w:rPr>
          <w:sz w:val="24"/>
          <w:szCs w:val="24"/>
        </w:rPr>
        <w:object w:dxaOrig="3132" w:dyaOrig="1455">
          <v:shape id="_x0000_i1031" type="#_x0000_t75" style="width:153.7pt;height:71.1pt" o:ole="" fillcolor="window">
            <v:imagedata r:id="rId15" o:title=""/>
          </v:shape>
          <o:OLEObject Type="Embed" ProgID="Word.Picture.8" ShapeID="_x0000_i1031" DrawAspect="Content" ObjectID="_1613472075" r:id="rId16"/>
        </w:object>
      </w:r>
    </w:p>
    <w:p w:rsidR="001C6285" w:rsidRPr="001C6285" w:rsidRDefault="001C6285" w:rsidP="001C628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eck that this is, in reality, the solution of the problem.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how the graph. Give the physical interpretation of the results.</w:t>
      </w:r>
    </w:p>
    <w:p w:rsidR="00461322" w:rsidRDefault="00461322" w:rsidP="0046132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1322" w:rsidRDefault="00461322" w:rsidP="0046132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B23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Variant </w:t>
      </w: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461322" w:rsidRDefault="00461322" w:rsidP="0046132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Determine the characteristics of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equation  </w:t>
      </w:r>
      <w:proofErr w:type="gramEnd"/>
      <w:r w:rsidRPr="002B23F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180" w:dyaOrig="380">
          <v:shape id="_x0000_i1027" type="#_x0000_t75" style="width:59.2pt;height:19pt" o:ole="">
            <v:imagedata r:id="rId17" o:title=""/>
          </v:shape>
          <o:OLEObject Type="Embed" ProgID="Equation.DSMT4" ShapeID="_x0000_i1027" DrawAspect="Content" ObjectID="_1613472076" r:id="rId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C6285" w:rsidRDefault="001C6285" w:rsidP="001C628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proofErr w:type="spellStart"/>
      <w:r w:rsidRPr="00473B85">
        <w:rPr>
          <w:rFonts w:ascii="Times New Roman" w:hAnsi="Times New Roman" w:cs="Times New Roman"/>
          <w:sz w:val="24"/>
          <w:szCs w:val="24"/>
          <w:lang w:val="en-US"/>
        </w:rPr>
        <w:t>D'Alembert</w:t>
      </w:r>
      <w:proofErr w:type="spellEnd"/>
      <w:r w:rsidRPr="00473B85">
        <w:rPr>
          <w:rFonts w:ascii="Times New Roman" w:hAnsi="Times New Roman" w:cs="Times New Roman"/>
          <w:sz w:val="24"/>
          <w:szCs w:val="24"/>
          <w:lang w:val="en-US"/>
        </w:rPr>
        <w:t xml:space="preserve"> formula</w:t>
      </w:r>
      <w:r>
        <w:rPr>
          <w:rFonts w:ascii="Times New Roman" w:hAnsi="Times New Roman" w:cs="Times New Roman"/>
          <w:sz w:val="24"/>
          <w:szCs w:val="24"/>
          <w:lang w:val="en-US"/>
        </w:rPr>
        <w:t>, solve the problem</w:t>
      </w:r>
    </w:p>
    <w:p w:rsidR="001C6285" w:rsidRDefault="001C6285" w:rsidP="001C628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, -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t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gt; 0;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:rsidR="001C6285" w:rsidRDefault="001C6285" w:rsidP="001C628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function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is determined by the graph</w:t>
      </w:r>
    </w:p>
    <w:bookmarkStart w:id="2" w:name="_MON_1611057509"/>
    <w:bookmarkEnd w:id="2"/>
    <w:p w:rsidR="001C6285" w:rsidRDefault="001C6285" w:rsidP="001C6285">
      <w:pPr>
        <w:spacing w:after="0"/>
        <w:jc w:val="center"/>
        <w:rPr>
          <w:sz w:val="24"/>
          <w:szCs w:val="24"/>
        </w:rPr>
      </w:pPr>
      <w:r w:rsidRPr="00570D42">
        <w:rPr>
          <w:sz w:val="24"/>
          <w:szCs w:val="24"/>
        </w:rPr>
        <w:object w:dxaOrig="3132" w:dyaOrig="1455">
          <v:shape id="_x0000_i1032" type="#_x0000_t75" style="width:150.2pt;height:1in" o:ole="" fillcolor="window">
            <v:imagedata r:id="rId19" o:title=""/>
          </v:shape>
          <o:OLEObject Type="Embed" ProgID="Word.Picture.8" ShapeID="_x0000_i1032" DrawAspect="Content" ObjectID="_1613472077" r:id="rId20"/>
        </w:object>
      </w:r>
    </w:p>
    <w:p w:rsidR="001C6285" w:rsidRPr="001C6285" w:rsidRDefault="001C6285" w:rsidP="001C628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eck that this is, in reality, the solution of the problem.</w:t>
      </w:r>
      <w:r w:rsidRPr="0046132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how the graph. Give the physical interpretation of the results.</w:t>
      </w: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P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B23F5" w:rsidRPr="002B23F5" w:rsidRDefault="002B23F5" w:rsidP="002B23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sectPr w:rsidR="002B23F5" w:rsidRPr="002B23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716F79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23F5"/>
    <w:rsid w:val="00040C9E"/>
    <w:rsid w:val="001C6285"/>
    <w:rsid w:val="002B23F5"/>
    <w:rsid w:val="00461322"/>
    <w:rsid w:val="00737F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65707DD-D04A-4C44-8CE7-78EB75E878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23F5"/>
    <w:pPr>
      <w:ind w:left="720"/>
      <w:contextualSpacing/>
    </w:pPr>
  </w:style>
  <w:style w:type="table" w:styleId="a4">
    <w:name w:val="Table Grid"/>
    <w:basedOn w:val="a1"/>
    <w:uiPriority w:val="39"/>
    <w:rsid w:val="004613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1C62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1C628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475</Words>
  <Characters>2711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cp:lastPrinted>2019-03-07T07:53:00Z</cp:lastPrinted>
  <dcterms:created xsi:type="dcterms:W3CDTF">2019-03-07T07:17:00Z</dcterms:created>
  <dcterms:modified xsi:type="dcterms:W3CDTF">2019-03-07T07:53:00Z</dcterms:modified>
</cp:coreProperties>
</file>